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4981" w:rsidRPr="00DB0C80" w:rsidRDefault="00504981" w:rsidP="00DB0C80">
      <w:pPr>
        <w:pStyle w:val="Heading3"/>
        <w:jc w:val="left"/>
        <w:rPr>
          <w:rFonts w:ascii="Century Gothic" w:hAnsi="Century Gothic"/>
          <w:b w:val="0"/>
          <w:sz w:val="18"/>
          <w:szCs w:val="18"/>
        </w:rPr>
      </w:pPr>
      <w:r w:rsidRPr="00B96914">
        <w:rPr>
          <w:rFonts w:ascii="Century Gothic" w:hAnsi="Century Gothic"/>
          <w:b w:val="0"/>
          <w:sz w:val="18"/>
          <w:szCs w:val="18"/>
        </w:rPr>
        <w:t>Name: ____________________________________</w:t>
      </w:r>
      <w:r w:rsidR="00561360">
        <w:rPr>
          <w:rFonts w:ascii="Century Gothic" w:hAnsi="Century Gothic"/>
          <w:b w:val="0"/>
          <w:sz w:val="18"/>
          <w:szCs w:val="18"/>
        </w:rPr>
        <w:t>___________________________________</w:t>
      </w:r>
      <w:r w:rsidR="00DB0C80">
        <w:rPr>
          <w:rFonts w:ascii="Century Gothic" w:hAnsi="Century Gothic"/>
          <w:b w:val="0"/>
          <w:sz w:val="18"/>
          <w:szCs w:val="18"/>
        </w:rPr>
        <w:t>___</w:t>
      </w:r>
      <w:r w:rsidRPr="00B96914">
        <w:rPr>
          <w:rFonts w:ascii="Century Gothic" w:hAnsi="Century Gothic"/>
          <w:b w:val="0"/>
          <w:sz w:val="18"/>
          <w:szCs w:val="18"/>
        </w:rPr>
        <w:t xml:space="preserve"> Date: _____________________________</w:t>
      </w:r>
    </w:p>
    <w:p w:rsidR="002F2665" w:rsidRPr="002F2665" w:rsidRDefault="002F2665" w:rsidP="000900E5">
      <w:pPr>
        <w:rPr>
          <w:rFonts w:ascii="Century Gothic" w:hAnsi="Century Gothic"/>
          <w:b/>
          <w:sz w:val="22"/>
          <w:szCs w:val="22"/>
        </w:rPr>
      </w:pPr>
    </w:p>
    <w:tbl>
      <w:tblPr>
        <w:tblStyle w:val="TableGrid"/>
        <w:tblpPr w:leftFromText="180" w:rightFromText="180" w:vertAnchor="text" w:horzAnchor="margin" w:tblpY="727"/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1426"/>
        <w:gridCol w:w="3757"/>
        <w:gridCol w:w="3757"/>
        <w:gridCol w:w="1512"/>
      </w:tblGrid>
      <w:tr w:rsidR="000900E5" w:rsidTr="009F2130">
        <w:tc>
          <w:tcPr>
            <w:tcW w:w="1426" w:type="dxa"/>
            <w:vAlign w:val="center"/>
          </w:tcPr>
          <w:p w:rsidR="000900E5" w:rsidRPr="009F3DCD" w:rsidRDefault="000900E5" w:rsidP="0086625B">
            <w:pPr>
              <w:rPr>
                <w:rFonts w:ascii="Century Gothic" w:hAnsi="Century Gothic"/>
              </w:rPr>
            </w:pP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LENGTH OF CP (RADIUS)</w:t>
            </w: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LENGTH OF CA</w:t>
            </w:r>
          </w:p>
        </w:tc>
        <w:tc>
          <w:tcPr>
            <w:tcW w:w="1512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N/OUT/ON</w:t>
            </w:r>
          </w:p>
        </w:tc>
      </w:tr>
      <w:tr w:rsidR="000900E5" w:rsidTr="009F2130">
        <w:trPr>
          <w:trHeight w:val="2318"/>
        </w:trPr>
        <w:tc>
          <w:tcPr>
            <w:tcW w:w="1426" w:type="dxa"/>
            <w:vAlign w:val="center"/>
          </w:tcPr>
          <w:p w:rsidR="000900E5" w:rsidRDefault="00E31E99" w:rsidP="0086625B">
            <w:pPr>
              <w:jc w:val="center"/>
              <w:rPr>
                <w:rFonts w:ascii="Century Gothic" w:hAnsi="Century Gothic"/>
              </w:rPr>
            </w:pPr>
            <w:r w:rsidRPr="00822FBC">
              <w:rPr>
                <w:position w:val="-56"/>
              </w:rPr>
              <w:object w:dxaOrig="940" w:dyaOrig="1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7.5pt;height:62.5pt" o:ole="">
                  <v:imagedata r:id="rId7" o:title=""/>
                </v:shape>
                <o:OLEObject Type="Embed" ProgID="Equation.DSMT4" ShapeID="_x0000_i1027" DrawAspect="Content" ObjectID="_1616525751" r:id="rId8"/>
              </w:object>
            </w: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512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</w:tr>
      <w:tr w:rsidR="000900E5" w:rsidTr="009F2130">
        <w:trPr>
          <w:trHeight w:val="2318"/>
        </w:trPr>
        <w:tc>
          <w:tcPr>
            <w:tcW w:w="1426" w:type="dxa"/>
            <w:vAlign w:val="center"/>
          </w:tcPr>
          <w:p w:rsidR="000900E5" w:rsidRDefault="00890A66" w:rsidP="0086625B">
            <w:pPr>
              <w:jc w:val="center"/>
              <w:rPr>
                <w:rFonts w:ascii="Century Gothic" w:hAnsi="Century Gothic"/>
              </w:rPr>
            </w:pPr>
            <w:r w:rsidRPr="00822FBC">
              <w:rPr>
                <w:position w:val="-56"/>
              </w:rPr>
              <w:object w:dxaOrig="1020" w:dyaOrig="1240">
                <v:shape id="_x0000_i1028" type="#_x0000_t75" style="width:51pt;height:62.5pt" o:ole="">
                  <v:imagedata r:id="rId9" o:title=""/>
                </v:shape>
                <o:OLEObject Type="Embed" ProgID="Equation.DSMT4" ShapeID="_x0000_i1028" DrawAspect="Content" ObjectID="_1616525752" r:id="rId10"/>
              </w:object>
            </w: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512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</w:tr>
      <w:tr w:rsidR="000900E5" w:rsidTr="009F2130">
        <w:trPr>
          <w:trHeight w:val="2318"/>
        </w:trPr>
        <w:tc>
          <w:tcPr>
            <w:tcW w:w="1426" w:type="dxa"/>
            <w:vAlign w:val="center"/>
          </w:tcPr>
          <w:p w:rsidR="000900E5" w:rsidRDefault="002B75C6" w:rsidP="0086625B">
            <w:pPr>
              <w:jc w:val="center"/>
              <w:rPr>
                <w:rFonts w:ascii="Century Gothic" w:hAnsi="Century Gothic"/>
              </w:rPr>
            </w:pPr>
            <w:r w:rsidRPr="00822FBC">
              <w:rPr>
                <w:position w:val="-56"/>
              </w:rPr>
              <w:object w:dxaOrig="900" w:dyaOrig="1240">
                <v:shape id="_x0000_i1029" type="#_x0000_t75" style="width:45.5pt;height:62.5pt" o:ole="">
                  <v:imagedata r:id="rId11" o:title=""/>
                </v:shape>
                <o:OLEObject Type="Embed" ProgID="Equation.DSMT4" ShapeID="_x0000_i1029" DrawAspect="Content" ObjectID="_1616525753" r:id="rId12"/>
              </w:object>
            </w: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512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</w:tr>
      <w:tr w:rsidR="000900E5" w:rsidTr="009F2130">
        <w:trPr>
          <w:trHeight w:val="2318"/>
        </w:trPr>
        <w:tc>
          <w:tcPr>
            <w:tcW w:w="1426" w:type="dxa"/>
            <w:vAlign w:val="center"/>
          </w:tcPr>
          <w:p w:rsidR="000900E5" w:rsidRDefault="00A90F9A" w:rsidP="0086625B">
            <w:pPr>
              <w:jc w:val="center"/>
              <w:rPr>
                <w:rFonts w:ascii="Century Gothic" w:hAnsi="Century Gothic"/>
              </w:rPr>
            </w:pPr>
            <w:r w:rsidRPr="00822FBC">
              <w:rPr>
                <w:position w:val="-56"/>
              </w:rPr>
              <w:object w:dxaOrig="940" w:dyaOrig="1240">
                <v:shape id="_x0000_i1030" type="#_x0000_t75" style="width:47.5pt;height:62.5pt" o:ole="">
                  <v:imagedata r:id="rId13" o:title=""/>
                </v:shape>
                <o:OLEObject Type="Embed" ProgID="Equation.DSMT4" ShapeID="_x0000_i1030" DrawAspect="Content" ObjectID="_1616525754" r:id="rId14"/>
              </w:object>
            </w: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512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</w:tr>
      <w:tr w:rsidR="000900E5" w:rsidTr="009F2130">
        <w:trPr>
          <w:trHeight w:val="2318"/>
        </w:trPr>
        <w:tc>
          <w:tcPr>
            <w:tcW w:w="1426" w:type="dxa"/>
            <w:vAlign w:val="center"/>
          </w:tcPr>
          <w:p w:rsidR="000900E5" w:rsidRDefault="00A90F9A" w:rsidP="0086625B">
            <w:pPr>
              <w:jc w:val="center"/>
              <w:rPr>
                <w:rFonts w:ascii="Century Gothic" w:hAnsi="Century Gothic"/>
              </w:rPr>
            </w:pPr>
            <w:r w:rsidRPr="00822FBC">
              <w:rPr>
                <w:position w:val="-56"/>
              </w:rPr>
              <w:object w:dxaOrig="999" w:dyaOrig="1240">
                <v:shape id="_x0000_i1031" type="#_x0000_t75" style="width:49.5pt;height:62.5pt" o:ole="">
                  <v:imagedata r:id="rId15" o:title=""/>
                </v:shape>
                <o:OLEObject Type="Embed" ProgID="Equation.DSMT4" ShapeID="_x0000_i1031" DrawAspect="Content" ObjectID="_1616525755" r:id="rId16"/>
              </w:object>
            </w: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757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512" w:type="dxa"/>
            <w:vAlign w:val="center"/>
          </w:tcPr>
          <w:p w:rsidR="000900E5" w:rsidRDefault="000900E5" w:rsidP="0086625B">
            <w:pPr>
              <w:jc w:val="center"/>
              <w:rPr>
                <w:rFonts w:ascii="Century Gothic" w:hAnsi="Century Gothic"/>
              </w:rPr>
            </w:pPr>
          </w:p>
        </w:tc>
      </w:tr>
    </w:tbl>
    <w:p w:rsidR="00D029D7" w:rsidRDefault="000900E5" w:rsidP="00CD4CB3">
      <w:pPr>
        <w:rPr>
          <w:rFonts w:ascii="Century Gothic" w:hAnsi="Century Gothic"/>
        </w:rPr>
      </w:pPr>
      <w:r>
        <w:rPr>
          <w:rFonts w:ascii="Century Gothic" w:hAnsi="Century Gothic"/>
        </w:rPr>
        <w:t>Decide whether Point A is IN</w:t>
      </w:r>
      <w:r w:rsidR="0086625B">
        <w:rPr>
          <w:rFonts w:ascii="Century Gothic" w:hAnsi="Century Gothic"/>
        </w:rPr>
        <w:t>SIDE, OUTSIDE,</w:t>
      </w:r>
      <w:r w:rsidR="003C238A">
        <w:rPr>
          <w:rFonts w:ascii="Century Gothic" w:hAnsi="Century Gothic"/>
        </w:rPr>
        <w:t xml:space="preserve"> or ON the circle</w:t>
      </w:r>
      <w:r w:rsidR="0086625B">
        <w:rPr>
          <w:rFonts w:ascii="Century Gothic" w:hAnsi="Century Gothic"/>
        </w:rPr>
        <w:t>.</w:t>
      </w:r>
    </w:p>
    <w:p w:rsidR="00CD4CB3" w:rsidRDefault="00CD4CB3" w:rsidP="00CD4CB3">
      <w:pPr>
        <w:rPr>
          <w:rFonts w:ascii="Century Gothic" w:hAnsi="Century Gothic"/>
        </w:rPr>
      </w:pPr>
    </w:p>
    <w:p w:rsidR="00CD4CB3" w:rsidRDefault="00CD4CB3" w:rsidP="00CD4CB3">
      <w:pPr>
        <w:rPr>
          <w:rFonts w:ascii="Century Gothic" w:hAnsi="Century Gothic"/>
        </w:rPr>
      </w:pPr>
    </w:p>
    <w:p w:rsidR="00CD4CB3" w:rsidRDefault="00CD4CB3" w:rsidP="00CD4CB3">
      <w:pPr>
        <w:rPr>
          <w:rFonts w:ascii="Century Gothic" w:hAnsi="Century Gothic"/>
        </w:rPr>
      </w:pPr>
      <w:bookmarkStart w:id="0" w:name="_GoBack"/>
      <w:bookmarkEnd w:id="0"/>
    </w:p>
    <w:p w:rsidR="00CD4CB3" w:rsidRDefault="00CD4CB3" w:rsidP="00CD4CB3">
      <w:pPr>
        <w:rPr>
          <w:rFonts w:ascii="Century Gothic" w:hAnsi="Century Gothic"/>
        </w:rPr>
      </w:pPr>
    </w:p>
    <w:p w:rsidR="00CD4CB3" w:rsidRPr="00034AD3" w:rsidRDefault="00CD4CB3" w:rsidP="00CD4CB3">
      <w:pPr>
        <w:rPr>
          <w:rFonts w:ascii="Century Gothic" w:hAnsi="Century Gothic"/>
          <w:sz w:val="22"/>
          <w:szCs w:val="22"/>
        </w:rPr>
      </w:pPr>
    </w:p>
    <w:sectPr w:rsidR="00CD4CB3" w:rsidRPr="00034AD3" w:rsidSect="000900E5">
      <w:headerReference w:type="default" r:id="rId17"/>
      <w:pgSz w:w="12240" w:h="15840"/>
      <w:pgMar w:top="720" w:right="720" w:bottom="180" w:left="72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4DCB" w:rsidRDefault="00994DCB">
      <w:r>
        <w:separator/>
      </w:r>
    </w:p>
  </w:endnote>
  <w:endnote w:type="continuationSeparator" w:id="0">
    <w:p w:rsidR="00994DCB" w:rsidRDefault="00994D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4DCB" w:rsidRDefault="00994DCB">
      <w:r>
        <w:separator/>
      </w:r>
    </w:p>
  </w:footnote>
  <w:footnote w:type="continuationSeparator" w:id="0">
    <w:p w:rsidR="00994DCB" w:rsidRDefault="00994D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00FE" w:rsidRPr="004F61A9" w:rsidRDefault="006B059E" w:rsidP="000D00FE">
    <w:pPr>
      <w:pStyle w:val="Header"/>
      <w:tabs>
        <w:tab w:val="clear" w:pos="8640"/>
        <w:tab w:val="right" w:pos="10710"/>
      </w:tabs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20"/>
        <w:szCs w:val="20"/>
      </w:rPr>
      <w:t>GSE Geometry</w:t>
    </w:r>
    <w:r w:rsidR="00CC109D" w:rsidRPr="004F61A9">
      <w:rPr>
        <w:rFonts w:ascii="Century Gothic" w:hAnsi="Century Gothic"/>
        <w:sz w:val="20"/>
        <w:szCs w:val="20"/>
      </w:rPr>
      <w:t xml:space="preserve"> Support</w:t>
    </w:r>
    <w:r w:rsidR="000D00FE" w:rsidRPr="004F61A9">
      <w:rPr>
        <w:rFonts w:ascii="Century Gothic" w:hAnsi="Century Gothic"/>
        <w:sz w:val="20"/>
        <w:szCs w:val="20"/>
      </w:rPr>
      <w:t xml:space="preserve">                    </w:t>
    </w:r>
    <w:r w:rsidR="00BE37DD">
      <w:rPr>
        <w:rFonts w:ascii="Century Gothic" w:hAnsi="Century Gothic"/>
        <w:sz w:val="20"/>
        <w:szCs w:val="20"/>
      </w:rPr>
      <w:t>Unit 7</w:t>
    </w:r>
    <w:r w:rsidR="004F61A9">
      <w:rPr>
        <w:rFonts w:ascii="Century Gothic" w:hAnsi="Century Gothic"/>
        <w:sz w:val="20"/>
        <w:szCs w:val="20"/>
      </w:rPr>
      <w:t xml:space="preserve"> – Connecting Algebra &amp;</w:t>
    </w:r>
    <w:r w:rsidR="000D00FE" w:rsidRPr="004F61A9">
      <w:rPr>
        <w:rFonts w:ascii="Century Gothic" w:hAnsi="Century Gothic"/>
        <w:sz w:val="20"/>
        <w:szCs w:val="20"/>
      </w:rPr>
      <w:t xml:space="preserve"> Geometry </w:t>
    </w:r>
    <w:r w:rsidR="000D00FE" w:rsidRPr="004F61A9">
      <w:rPr>
        <w:rFonts w:ascii="Century Gothic" w:hAnsi="Century Gothic"/>
        <w:sz w:val="20"/>
        <w:szCs w:val="20"/>
      </w:rPr>
      <w:tab/>
      <w:t xml:space="preserve">     </w:t>
    </w:r>
    <w:r w:rsidR="003931AD">
      <w:rPr>
        <w:rFonts w:ascii="Century Gothic" w:hAnsi="Century Gothic"/>
        <w:sz w:val="20"/>
        <w:szCs w:val="20"/>
      </w:rPr>
      <w:t>7.7</w:t>
    </w:r>
    <w:r>
      <w:rPr>
        <w:rFonts w:ascii="Century Gothic" w:hAnsi="Century Gothic"/>
        <w:sz w:val="20"/>
        <w:szCs w:val="20"/>
      </w:rPr>
      <w:t xml:space="preserve"> </w:t>
    </w:r>
    <w:r w:rsidR="00CC109D" w:rsidRPr="004F61A9">
      <w:rPr>
        <w:rFonts w:ascii="Century Gothic" w:hAnsi="Century Gothic"/>
        <w:sz w:val="20"/>
        <w:szCs w:val="20"/>
      </w:rPr>
      <w:t xml:space="preserve">- </w:t>
    </w:r>
    <w:r w:rsidR="003931AD">
      <w:rPr>
        <w:rFonts w:ascii="Century Gothic" w:hAnsi="Century Gothic"/>
        <w:sz w:val="20"/>
        <w:szCs w:val="20"/>
      </w:rPr>
      <w:t>Review</w:t>
    </w:r>
  </w:p>
  <w:p w:rsidR="002152F8" w:rsidRPr="004F61A9" w:rsidRDefault="002152F8" w:rsidP="000D00FE">
    <w:pPr>
      <w:pStyle w:val="Header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85D94"/>
    <w:multiLevelType w:val="hybridMultilevel"/>
    <w:tmpl w:val="8E82A8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67139"/>
    <w:multiLevelType w:val="hybridMultilevel"/>
    <w:tmpl w:val="73B43D0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FD4E57"/>
    <w:multiLevelType w:val="hybridMultilevel"/>
    <w:tmpl w:val="9762F5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E90675D"/>
    <w:multiLevelType w:val="hybridMultilevel"/>
    <w:tmpl w:val="5EA688E6"/>
    <w:lvl w:ilvl="0" w:tplc="518E4476">
      <w:start w:val="1"/>
      <w:numFmt w:val="decimal"/>
      <w:lvlText w:val="%1."/>
      <w:lvlJc w:val="left"/>
      <w:pPr>
        <w:tabs>
          <w:tab w:val="num" w:pos="5400"/>
        </w:tabs>
        <w:ind w:left="540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" w15:restartNumberingAfterBreak="0">
    <w:nsid w:val="1334614A"/>
    <w:multiLevelType w:val="hybridMultilevel"/>
    <w:tmpl w:val="2D4AFC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102225"/>
    <w:multiLevelType w:val="hybridMultilevel"/>
    <w:tmpl w:val="E8CEAAF6"/>
    <w:lvl w:ilvl="0" w:tplc="149C27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8732C70"/>
    <w:multiLevelType w:val="hybridMultilevel"/>
    <w:tmpl w:val="3E20D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8E010F"/>
    <w:multiLevelType w:val="hybridMultilevel"/>
    <w:tmpl w:val="3F0041B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F42834B4">
      <w:start w:val="1"/>
      <w:numFmt w:val="lowerLetter"/>
      <w:lvlText w:val="%2."/>
      <w:lvlJc w:val="left"/>
      <w:pPr>
        <w:tabs>
          <w:tab w:val="num" w:pos="720"/>
        </w:tabs>
        <w:ind w:left="1440" w:hanging="360"/>
      </w:pPr>
      <w:rPr>
        <w:rFonts w:ascii="Century Gothic" w:hAnsi="Century Gothic" w:hint="default"/>
        <w:sz w:val="18"/>
        <w:szCs w:val="1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EE2CB1"/>
    <w:multiLevelType w:val="hybridMultilevel"/>
    <w:tmpl w:val="3F68DFC4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11425E1"/>
    <w:multiLevelType w:val="hybridMultilevel"/>
    <w:tmpl w:val="A9F0F2FE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1CF2CE8"/>
    <w:multiLevelType w:val="hybridMultilevel"/>
    <w:tmpl w:val="58DC4C5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5564C9"/>
    <w:multiLevelType w:val="hybridMultilevel"/>
    <w:tmpl w:val="E444AE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114F12"/>
    <w:multiLevelType w:val="hybridMultilevel"/>
    <w:tmpl w:val="BDD6658E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5E23688"/>
    <w:multiLevelType w:val="hybridMultilevel"/>
    <w:tmpl w:val="ABEADBD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FEE664C"/>
    <w:multiLevelType w:val="hybridMultilevel"/>
    <w:tmpl w:val="975299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B945281"/>
    <w:multiLevelType w:val="hybridMultilevel"/>
    <w:tmpl w:val="610A2964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D07068A"/>
    <w:multiLevelType w:val="hybridMultilevel"/>
    <w:tmpl w:val="C25252A0"/>
    <w:lvl w:ilvl="0" w:tplc="3606E3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7"/>
  </w:num>
  <w:num w:numId="4">
    <w:abstractNumId w:val="5"/>
  </w:num>
  <w:num w:numId="5">
    <w:abstractNumId w:val="8"/>
  </w:num>
  <w:num w:numId="6">
    <w:abstractNumId w:val="1"/>
  </w:num>
  <w:num w:numId="7">
    <w:abstractNumId w:val="9"/>
  </w:num>
  <w:num w:numId="8">
    <w:abstractNumId w:val="13"/>
  </w:num>
  <w:num w:numId="9">
    <w:abstractNumId w:val="15"/>
  </w:num>
  <w:num w:numId="10">
    <w:abstractNumId w:val="12"/>
  </w:num>
  <w:num w:numId="11">
    <w:abstractNumId w:val="10"/>
  </w:num>
  <w:num w:numId="12">
    <w:abstractNumId w:val="0"/>
  </w:num>
  <w:num w:numId="13">
    <w:abstractNumId w:val="4"/>
  </w:num>
  <w:num w:numId="14">
    <w:abstractNumId w:val="6"/>
  </w:num>
  <w:num w:numId="15">
    <w:abstractNumId w:val="11"/>
  </w:num>
  <w:num w:numId="16">
    <w:abstractNumId w:val="3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6DE8"/>
    <w:rsid w:val="00027825"/>
    <w:rsid w:val="00034AD3"/>
    <w:rsid w:val="00072D85"/>
    <w:rsid w:val="00073AB1"/>
    <w:rsid w:val="000900E5"/>
    <w:rsid w:val="000D00FE"/>
    <w:rsid w:val="0012081F"/>
    <w:rsid w:val="001B407A"/>
    <w:rsid w:val="002152F8"/>
    <w:rsid w:val="002A2F5A"/>
    <w:rsid w:val="002B4E3F"/>
    <w:rsid w:val="002B75C6"/>
    <w:rsid w:val="002C5114"/>
    <w:rsid w:val="002D3726"/>
    <w:rsid w:val="002F2665"/>
    <w:rsid w:val="002F3061"/>
    <w:rsid w:val="003577B2"/>
    <w:rsid w:val="003931AD"/>
    <w:rsid w:val="003C238A"/>
    <w:rsid w:val="003E5DA0"/>
    <w:rsid w:val="00400438"/>
    <w:rsid w:val="00452445"/>
    <w:rsid w:val="004C78AA"/>
    <w:rsid w:val="004D4909"/>
    <w:rsid w:val="004F3231"/>
    <w:rsid w:val="004F61A9"/>
    <w:rsid w:val="00504981"/>
    <w:rsid w:val="005419D4"/>
    <w:rsid w:val="00561360"/>
    <w:rsid w:val="00575AD1"/>
    <w:rsid w:val="00595D72"/>
    <w:rsid w:val="005E0750"/>
    <w:rsid w:val="00686830"/>
    <w:rsid w:val="006B059E"/>
    <w:rsid w:val="007316DC"/>
    <w:rsid w:val="00765896"/>
    <w:rsid w:val="00774C0D"/>
    <w:rsid w:val="00794258"/>
    <w:rsid w:val="007C7FDD"/>
    <w:rsid w:val="007E56E3"/>
    <w:rsid w:val="007E69A5"/>
    <w:rsid w:val="00814A94"/>
    <w:rsid w:val="00846DE8"/>
    <w:rsid w:val="0086625B"/>
    <w:rsid w:val="008853A4"/>
    <w:rsid w:val="00890346"/>
    <w:rsid w:val="00890A66"/>
    <w:rsid w:val="00893462"/>
    <w:rsid w:val="008A7007"/>
    <w:rsid w:val="008D1D35"/>
    <w:rsid w:val="00903AE5"/>
    <w:rsid w:val="00904076"/>
    <w:rsid w:val="00930EF8"/>
    <w:rsid w:val="00943DAD"/>
    <w:rsid w:val="00952881"/>
    <w:rsid w:val="009716C2"/>
    <w:rsid w:val="00971BEA"/>
    <w:rsid w:val="00987A89"/>
    <w:rsid w:val="00994DCB"/>
    <w:rsid w:val="009C07B1"/>
    <w:rsid w:val="009E6345"/>
    <w:rsid w:val="009F2130"/>
    <w:rsid w:val="00A26B41"/>
    <w:rsid w:val="00A52164"/>
    <w:rsid w:val="00A77D9F"/>
    <w:rsid w:val="00A90F9A"/>
    <w:rsid w:val="00AE26C9"/>
    <w:rsid w:val="00B0453A"/>
    <w:rsid w:val="00B401D3"/>
    <w:rsid w:val="00B40A6D"/>
    <w:rsid w:val="00B96914"/>
    <w:rsid w:val="00B97DF7"/>
    <w:rsid w:val="00BE37DD"/>
    <w:rsid w:val="00BF2C1D"/>
    <w:rsid w:val="00C07F90"/>
    <w:rsid w:val="00C44E1D"/>
    <w:rsid w:val="00C460DD"/>
    <w:rsid w:val="00C57C8F"/>
    <w:rsid w:val="00C750AA"/>
    <w:rsid w:val="00CC109D"/>
    <w:rsid w:val="00CC1686"/>
    <w:rsid w:val="00CD4CB3"/>
    <w:rsid w:val="00D029D7"/>
    <w:rsid w:val="00D23F29"/>
    <w:rsid w:val="00DB0C80"/>
    <w:rsid w:val="00E31E99"/>
    <w:rsid w:val="00E522E7"/>
    <w:rsid w:val="00E544BE"/>
    <w:rsid w:val="00E6290B"/>
    <w:rsid w:val="00E72A2F"/>
    <w:rsid w:val="00E92E98"/>
    <w:rsid w:val="00ED41B0"/>
    <w:rsid w:val="00EE5F04"/>
    <w:rsid w:val="00F06B8B"/>
    <w:rsid w:val="00F27280"/>
    <w:rsid w:val="00FE2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  <w14:docId w14:val="39DEC13F"/>
  <w15:docId w15:val="{ADAED517-FE21-470D-9A7C-1508C154D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504981"/>
    <w:pPr>
      <w:keepNext/>
      <w:jc w:val="center"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46DE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46DE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4524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5244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577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900E5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0900E5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900E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3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4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5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23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06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3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3</Words>
  <Characters>36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ordinate Plane Extension Problem</vt:lpstr>
    </vt:vector>
  </TitlesOfParts>
  <Company>Cobb County School District</Company>
  <LinksUpToDate>false</LinksUpToDate>
  <CharactersWithSpaces>385</CharactersWithSpaces>
  <SharedDoc>false</SharedDoc>
  <HLinks>
    <vt:vector size="36" baseType="variant">
      <vt:variant>
        <vt:i4>7864416</vt:i4>
      </vt:variant>
      <vt:variant>
        <vt:i4>-1</vt:i4>
      </vt:variant>
      <vt:variant>
        <vt:i4>1052</vt:i4>
      </vt:variant>
      <vt:variant>
        <vt:i4>1</vt:i4>
      </vt:variant>
      <vt:variant>
        <vt:lpwstr>C:\Documents and Settings\cee13931\My Documents\TI Education\TI InterActive!\TIIimagefile29857.gif</vt:lpwstr>
      </vt:variant>
      <vt:variant>
        <vt:lpwstr/>
      </vt:variant>
      <vt:variant>
        <vt:i4>8192104</vt:i4>
      </vt:variant>
      <vt:variant>
        <vt:i4>-1</vt:i4>
      </vt:variant>
      <vt:variant>
        <vt:i4>1053</vt:i4>
      </vt:variant>
      <vt:variant>
        <vt:i4>1</vt:i4>
      </vt:variant>
      <vt:variant>
        <vt:lpwstr>C:\Documents and Settings\cee13931\My Documents\TI Education\TI InterActive!\TIIimagefile30249.gif</vt:lpwstr>
      </vt:variant>
      <vt:variant>
        <vt:lpwstr/>
      </vt:variant>
      <vt:variant>
        <vt:i4>7929962</vt:i4>
      </vt:variant>
      <vt:variant>
        <vt:i4>-1</vt:i4>
      </vt:variant>
      <vt:variant>
        <vt:i4>1055</vt:i4>
      </vt:variant>
      <vt:variant>
        <vt:i4>1</vt:i4>
      </vt:variant>
      <vt:variant>
        <vt:lpwstr>C:\Documents and Settings\cee13931\My Documents\TI Education\TI InterActive!\TIIimagefile30768.gif</vt:lpwstr>
      </vt:variant>
      <vt:variant>
        <vt:lpwstr/>
      </vt:variant>
      <vt:variant>
        <vt:i4>7536748</vt:i4>
      </vt:variant>
      <vt:variant>
        <vt:i4>-1</vt:i4>
      </vt:variant>
      <vt:variant>
        <vt:i4>1059</vt:i4>
      </vt:variant>
      <vt:variant>
        <vt:i4>1</vt:i4>
      </vt:variant>
      <vt:variant>
        <vt:lpwstr>C:\Documents and Settings\cee13931\My Documents\TI Education\TI InterActive!\TIIimagefile32326.gif</vt:lpwstr>
      </vt:variant>
      <vt:variant>
        <vt:lpwstr/>
      </vt:variant>
      <vt:variant>
        <vt:i4>262218</vt:i4>
      </vt:variant>
      <vt:variant>
        <vt:i4>-1</vt:i4>
      </vt:variant>
      <vt:variant>
        <vt:i4>1064</vt:i4>
      </vt:variant>
      <vt:variant>
        <vt:i4>1</vt:i4>
      </vt:variant>
      <vt:variant>
        <vt:lpwstr>C:\Documents and Settings\cee13931\My Documents\TI Education\TI InterActive!\TIIimagefile2553.gif</vt:lpwstr>
      </vt:variant>
      <vt:variant>
        <vt:lpwstr/>
      </vt:variant>
      <vt:variant>
        <vt:i4>7733355</vt:i4>
      </vt:variant>
      <vt:variant>
        <vt:i4>-1</vt:i4>
      </vt:variant>
      <vt:variant>
        <vt:i4>1069</vt:i4>
      </vt:variant>
      <vt:variant>
        <vt:i4>1</vt:i4>
      </vt:variant>
      <vt:variant>
        <vt:lpwstr>C:\Documents and Settings\cee13931\My Documents\TI Education\TI InterActive!\TIIimagefile11567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e Plane Extension Problem</dc:title>
  <dc:creator>Cobb County School District;Kathryn Reagin</dc:creator>
  <cp:lastModifiedBy>Tamara Oberkofler</cp:lastModifiedBy>
  <cp:revision>3</cp:revision>
  <cp:lastPrinted>2018-04-12T16:57:00Z</cp:lastPrinted>
  <dcterms:created xsi:type="dcterms:W3CDTF">2019-04-12T02:00:00Z</dcterms:created>
  <dcterms:modified xsi:type="dcterms:W3CDTF">2019-04-12T02:09:00Z</dcterms:modified>
</cp:coreProperties>
</file>